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6FF5" w:rsidRDefault="009C45D5">
      <w:r w:rsidRPr="009C45D5">
        <w:rPr>
          <w:position w:val="-72"/>
        </w:rPr>
        <w:object w:dxaOrig="9279" w:dyaOrig="6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63.8pt;height:334.15pt" o:ole="">
            <v:imagedata r:id="rId4" o:title=""/>
          </v:shape>
          <o:OLEObject Type="Embed" ProgID="Equation.DSMT4" ShapeID="_x0000_i1031" DrawAspect="Content" ObjectID="_1730612558" r:id="rId5"/>
        </w:object>
      </w:r>
    </w:p>
    <w:p w:rsidR="009C45D5" w:rsidRDefault="009C45D5"/>
    <w:p w:rsidR="009C45D5" w:rsidRDefault="009C45D5">
      <w:bookmarkStart w:id="0" w:name="_GoBack"/>
      <w:bookmarkEnd w:id="0"/>
    </w:p>
    <w:sectPr w:rsidR="009C45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7C46"/>
    <w:rsid w:val="003D6FF5"/>
    <w:rsid w:val="009C45D5"/>
    <w:rsid w:val="00B9232B"/>
    <w:rsid w:val="00D53493"/>
    <w:rsid w:val="00E77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A1BEB5"/>
  <w15:chartTrackingRefBased/>
  <w15:docId w15:val="{1D6362AD-C672-419D-9C73-831D84EDED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yxp</cp:lastModifiedBy>
  <cp:revision>1</cp:revision>
  <dcterms:created xsi:type="dcterms:W3CDTF">2022-11-22T00:10:00Z</dcterms:created>
  <dcterms:modified xsi:type="dcterms:W3CDTF">2022-11-22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